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6E86" w:rsidRPr="00CC6E86" w:rsidRDefault="00CC6E86">
      <w:p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 xml:space="preserve">Rule of 72, Nominal and Effective Rates, </w:t>
      </w:r>
      <w:r w:rsidR="00CA3751" w:rsidRPr="00CC6E86">
        <w:rPr>
          <w:rFonts w:ascii="Times New Roman" w:hAnsi="Times New Roman" w:cs="Times New Roman"/>
        </w:rPr>
        <w:t xml:space="preserve">Simple Interest: </w:t>
      </w:r>
      <w:r w:rsidR="00CA3751" w:rsidRPr="00CC6E86">
        <w:rPr>
          <w:rFonts w:ascii="Times New Roman" w:hAnsi="Times New Roman" w:cs="Times New Roman"/>
        </w:rPr>
        <w:tab/>
      </w:r>
    </w:p>
    <w:p w:rsidR="0016135B" w:rsidRPr="00AD2F73" w:rsidRDefault="00CC6E86">
      <w:pPr>
        <w:rPr>
          <w:b/>
        </w:rPr>
      </w:pPr>
      <w:proofErr w:type="spellStart"/>
      <w:r w:rsidRPr="00CC6E86">
        <w:rPr>
          <w:rFonts w:eastAsia="Times New Roman"/>
          <w:b/>
          <w:lang w:val="en-US"/>
        </w:rPr>
        <w:t>i</w:t>
      </w:r>
      <w:proofErr w:type="spellEnd"/>
      <w:r w:rsidRPr="00CC6E86">
        <w:rPr>
          <w:rFonts w:eastAsia="Times New Roman"/>
          <w:b/>
          <w:lang w:val="en-US"/>
        </w:rPr>
        <w:t xml:space="preserve"> = (1 + j/m)</w:t>
      </w:r>
      <w:r w:rsidRPr="00CC6E86">
        <w:rPr>
          <w:rFonts w:eastAsia="Times New Roman"/>
          <w:b/>
          <w:vertAlign w:val="superscript"/>
          <w:lang w:val="en-US"/>
        </w:rPr>
        <w:t>m</w:t>
      </w:r>
      <w:r w:rsidRPr="00CC6E86">
        <w:rPr>
          <w:rFonts w:eastAsia="Times New Roman"/>
          <w:b/>
          <w:lang w:val="en-US"/>
        </w:rPr>
        <w:t xml:space="preserve"> – 1     </w:t>
      </w:r>
      <w:r w:rsidRPr="00CC6E86">
        <w:rPr>
          <w:rFonts w:eastAsia="Times New Roman"/>
          <w:b/>
          <w:lang w:val="en-US"/>
        </w:rPr>
        <w:tab/>
      </w:r>
      <w:r w:rsidRPr="00CC6E86">
        <w:rPr>
          <w:rFonts w:eastAsia="Times New Roman"/>
          <w:b/>
          <w:lang w:val="en-US"/>
        </w:rPr>
        <w:tab/>
      </w:r>
      <w:r w:rsidRPr="00CC6E86">
        <w:rPr>
          <w:rFonts w:eastAsia="Times New Roman"/>
          <w:b/>
          <w:lang w:val="en-US"/>
        </w:rPr>
        <w:tab/>
      </w:r>
      <w:r w:rsidR="00CA3751" w:rsidRPr="00CC6E86">
        <w:rPr>
          <w:b/>
          <w:position w:val="-10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5" o:title=""/>
          </v:shape>
          <o:OLEObject Type="Embed" ProgID="Equation.DSMT4" ShapeID="_x0000_i1025" DrawAspect="Content" ObjectID="_1541518198" r:id="rId6"/>
        </w:object>
      </w:r>
      <w:r w:rsidR="00CA3751" w:rsidRPr="00CC6E86">
        <w:rPr>
          <w:b/>
        </w:rPr>
        <w:tab/>
      </w:r>
      <w:r w:rsidR="00CA3751" w:rsidRPr="00CC6E86">
        <w:rPr>
          <w:b/>
        </w:rPr>
        <w:tab/>
      </w:r>
      <w:r w:rsidR="00CA3751" w:rsidRPr="00CC6E86">
        <w:rPr>
          <w:b/>
          <w:position w:val="-4"/>
        </w:rPr>
        <w:object w:dxaOrig="900" w:dyaOrig="260">
          <v:shape id="_x0000_i1026" type="#_x0000_t75" style="width:53.25pt;height:18pt" o:ole="">
            <v:imagedata r:id="rId7" o:title=""/>
          </v:shape>
          <o:OLEObject Type="Embed" ProgID="Equation.DSMT4" ShapeID="_x0000_i1026" DrawAspect="Content" ObjectID="_1541518199" r:id="rId8"/>
        </w:object>
      </w:r>
    </w:p>
    <w:p w:rsidR="00637C81" w:rsidRPr="00CC6E86" w:rsidRDefault="0016135B" w:rsidP="00637C81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deposit $1000 in an account that pays 6% per annum for 125 days, how much will you have at the end of this term?</w:t>
      </w:r>
    </w:p>
    <w:p w:rsidR="00637C81" w:rsidRPr="00CC6E86" w:rsidRDefault="002A04AE" w:rsidP="00637C81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deposit $</w:t>
      </w:r>
      <w:r w:rsidR="00B51F41" w:rsidRPr="00CC6E86">
        <w:rPr>
          <w:rFonts w:ascii="Times New Roman" w:hAnsi="Times New Roman" w:cs="Times New Roman"/>
        </w:rPr>
        <w:t>430</w:t>
      </w:r>
      <w:r w:rsidRPr="00CC6E86">
        <w:rPr>
          <w:rFonts w:ascii="Times New Roman" w:hAnsi="Times New Roman" w:cs="Times New Roman"/>
        </w:rPr>
        <w:t xml:space="preserve"> and after 5 months you have $</w:t>
      </w:r>
      <w:r w:rsidR="00A37043">
        <w:rPr>
          <w:rFonts w:ascii="Times New Roman" w:hAnsi="Times New Roman" w:cs="Times New Roman"/>
        </w:rPr>
        <w:t>450</w:t>
      </w:r>
      <w:r w:rsidRPr="00CC6E86">
        <w:rPr>
          <w:rFonts w:ascii="Times New Roman" w:hAnsi="Times New Roman" w:cs="Times New Roman"/>
        </w:rPr>
        <w:t xml:space="preserve">, what is the interest rate? </w:t>
      </w:r>
    </w:p>
    <w:p w:rsidR="002A04AE" w:rsidRPr="00CC6E86" w:rsidRDefault="00637C81" w:rsidP="00637C81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invest $4000 in an account that pays 7% per annum for 4 years, how much will you have at the end of 4 years?</w:t>
      </w:r>
    </w:p>
    <w:p w:rsidR="00225C63" w:rsidRPr="00225C63" w:rsidRDefault="00D8043F" w:rsidP="00225C63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  <w:lang w:val="en-US"/>
        </w:rPr>
        <w:t>What is the effective rate of</w:t>
      </w:r>
      <w:r w:rsidR="0010585B" w:rsidRPr="00CC6E86">
        <w:rPr>
          <w:rFonts w:ascii="Times New Roman" w:hAnsi="Times New Roman" w:cs="Times New Roman"/>
          <w:lang w:val="en-US"/>
        </w:rPr>
        <w:t xml:space="preserve"> interest for an investment at 17</w:t>
      </w:r>
      <w:r w:rsidRPr="00CC6E86">
        <w:rPr>
          <w:rFonts w:ascii="Times New Roman" w:hAnsi="Times New Roman" w:cs="Times New Roman"/>
          <w:lang w:val="en-US"/>
        </w:rPr>
        <w:t xml:space="preserve">% compounded </w:t>
      </w:r>
      <w:r w:rsidR="0010585B" w:rsidRPr="00CC6E86">
        <w:rPr>
          <w:rFonts w:ascii="Times New Roman" w:hAnsi="Times New Roman" w:cs="Times New Roman"/>
          <w:lang w:val="en-US"/>
        </w:rPr>
        <w:t>semi-annually</w:t>
      </w:r>
      <w:r w:rsidRPr="00CC6E86">
        <w:rPr>
          <w:rFonts w:ascii="Times New Roman" w:hAnsi="Times New Roman" w:cs="Times New Roman"/>
          <w:lang w:val="en-US"/>
        </w:rPr>
        <w:t>?</w:t>
      </w:r>
    </w:p>
    <w:p w:rsidR="002F1CD4" w:rsidRPr="00225C63" w:rsidRDefault="002F1CD4" w:rsidP="00225C63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225C63">
        <w:rPr>
          <w:rFonts w:ascii="Times New Roman" w:hAnsi="Times New Roman" w:cs="Times New Roman"/>
        </w:rPr>
        <w:t>If you deposit $880 and after 5 months you have $902, what is the interest rate?</w:t>
      </w:r>
    </w:p>
    <w:p w:rsidR="002F1CD4" w:rsidRPr="00CC6E86" w:rsidRDefault="002F1CD4" w:rsidP="002F1CD4">
      <w:pPr>
        <w:numPr>
          <w:ilvl w:val="0"/>
          <w:numId w:val="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invest $1500 in an account that pays 11% per annum, and it earns $82 in interest how long was the money invested?</w:t>
      </w:r>
    </w:p>
    <w:p w:rsidR="002F1CD4" w:rsidRPr="00CC6E86" w:rsidRDefault="002F1CD4" w:rsidP="002F1CD4">
      <w:pPr>
        <w:numPr>
          <w:ilvl w:val="0"/>
          <w:numId w:val="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have $7860 at the end of 18 months, how much was invested if the interest rate was 9.25%?</w:t>
      </w:r>
    </w:p>
    <w:p w:rsidR="00E71EE9" w:rsidRPr="00CC6E86" w:rsidRDefault="00E71EE9" w:rsidP="002F1CD4">
      <w:pPr>
        <w:numPr>
          <w:ilvl w:val="0"/>
          <w:numId w:val="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Using the rule of 72, how long would it take a $30 000 investment to double at a rate of 11%?</w:t>
      </w:r>
    </w:p>
    <w:p w:rsidR="00637C81" w:rsidRPr="00D8043F" w:rsidRDefault="006B6EF5" w:rsidP="00D8043F">
      <w:pPr>
        <w:numPr>
          <w:ilvl w:val="0"/>
          <w:numId w:val="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deposit $6300 in an account that pays 5.5% per annum for 200 days, how much will you have at the end of this term?</w:t>
      </w:r>
    </w:p>
    <w:p w:rsidR="005A34BF" w:rsidRPr="00CC6E86" w:rsidRDefault="005A34BF" w:rsidP="00637C81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Using the rule of 72, how long would it take a $5700 investment to double at a rate of 3%</w:t>
      </w:r>
      <w:r w:rsidR="00E71EE9" w:rsidRPr="00CC6E86">
        <w:rPr>
          <w:rFonts w:ascii="Times New Roman" w:hAnsi="Times New Roman" w:cs="Times New Roman"/>
        </w:rPr>
        <w:t>?</w:t>
      </w:r>
    </w:p>
    <w:p w:rsidR="006B6EF5" w:rsidRDefault="006B6EF5" w:rsidP="00637C81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Suppose that you deposit $1,000 into a savings account that pays 4% annual simple interest. How much will be in the account after 2 years? After 5 years?</w:t>
      </w:r>
    </w:p>
    <w:p w:rsidR="00D8043F" w:rsidRPr="00D8043F" w:rsidRDefault="00D8043F" w:rsidP="00D8043F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How much interest will you earn in five years with an initial deposit of $100 at 3.5% simple interest?</w:t>
      </w:r>
    </w:p>
    <w:p w:rsidR="0010585B" w:rsidRPr="00CC6E86" w:rsidRDefault="00D8043F" w:rsidP="0010585B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  <w:lang w:val="en-US"/>
        </w:rPr>
        <w:t>What is the effective rate of interest for an investment at 9% compounded quarterly?</w:t>
      </w:r>
    </w:p>
    <w:p w:rsidR="005A34BF" w:rsidRDefault="006B6EF5" w:rsidP="00D8043F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$8,000 is deposited in an account earning 2.1% simple interest, what is the future value in 7 years?</w:t>
      </w:r>
    </w:p>
    <w:p w:rsidR="00D8043F" w:rsidRDefault="00D8043F" w:rsidP="00D8043F">
      <w:pPr>
        <w:pStyle w:val="ListParagraph"/>
        <w:rPr>
          <w:rFonts w:ascii="Times New Roman" w:hAnsi="Times New Roman" w:cs="Times New Roman"/>
        </w:rPr>
      </w:pPr>
    </w:p>
    <w:p w:rsidR="00BF3FB4" w:rsidRDefault="00BF3FB4" w:rsidP="00D8043F">
      <w:pPr>
        <w:pStyle w:val="ListParagraph"/>
        <w:rPr>
          <w:rFonts w:ascii="Times New Roman" w:hAnsi="Times New Roman" w:cs="Times New Roman"/>
        </w:rPr>
      </w:pPr>
    </w:p>
    <w:p w:rsidR="00BF3FB4" w:rsidRDefault="00BF3FB4" w:rsidP="00D8043F">
      <w:pPr>
        <w:pStyle w:val="ListParagraph"/>
        <w:rPr>
          <w:rFonts w:ascii="Times New Roman" w:hAnsi="Times New Roman" w:cs="Times New Roman"/>
        </w:rPr>
      </w:pPr>
    </w:p>
    <w:p w:rsidR="00BF3FB4" w:rsidRDefault="00BF3FB4" w:rsidP="00D8043F">
      <w:pPr>
        <w:pStyle w:val="ListParagraph"/>
        <w:rPr>
          <w:rFonts w:ascii="Times New Roman" w:hAnsi="Times New Roman" w:cs="Times New Roman"/>
        </w:rPr>
      </w:pPr>
    </w:p>
    <w:p w:rsidR="00BF3FB4" w:rsidRDefault="00BF3FB4" w:rsidP="00D8043F">
      <w:pPr>
        <w:pStyle w:val="ListParagraph"/>
        <w:rPr>
          <w:rFonts w:ascii="Times New Roman" w:hAnsi="Times New Roman" w:cs="Times New Roman"/>
        </w:rPr>
      </w:pPr>
    </w:p>
    <w:p w:rsidR="00BF3FB4" w:rsidRDefault="00BF3FB4" w:rsidP="00D8043F">
      <w:pPr>
        <w:pStyle w:val="ListParagraph"/>
        <w:rPr>
          <w:rFonts w:ascii="Times New Roman" w:hAnsi="Times New Roman" w:cs="Times New Roman"/>
        </w:rPr>
      </w:pPr>
    </w:p>
    <w:p w:rsidR="00BF3FB4" w:rsidRDefault="00BF3FB4" w:rsidP="00D8043F">
      <w:pPr>
        <w:pStyle w:val="ListParagraph"/>
        <w:rPr>
          <w:rFonts w:ascii="Times New Roman" w:hAnsi="Times New Roman" w:cs="Times New Roman"/>
        </w:rPr>
      </w:pPr>
    </w:p>
    <w:p w:rsidR="00BF3FB4" w:rsidRDefault="00BF3FB4" w:rsidP="00D8043F">
      <w:pPr>
        <w:pStyle w:val="ListParagraph"/>
        <w:rPr>
          <w:rFonts w:ascii="Times New Roman" w:hAnsi="Times New Roman" w:cs="Times New Roman"/>
        </w:rPr>
      </w:pPr>
    </w:p>
    <w:p w:rsidR="00BF3FB4" w:rsidRDefault="00BF3FB4" w:rsidP="00D8043F">
      <w:pPr>
        <w:pStyle w:val="ListParagraph"/>
        <w:rPr>
          <w:rFonts w:ascii="Times New Roman" w:hAnsi="Times New Roman" w:cs="Times New Roman"/>
        </w:rPr>
      </w:pPr>
    </w:p>
    <w:p w:rsidR="00BF3FB4" w:rsidRPr="00D8043F" w:rsidRDefault="00BF3FB4" w:rsidP="00D8043F">
      <w:pPr>
        <w:pStyle w:val="ListParagraph"/>
        <w:rPr>
          <w:rFonts w:ascii="Times New Roman" w:hAnsi="Times New Roman" w:cs="Times New Roman"/>
        </w:rPr>
      </w:pPr>
      <w:bookmarkStart w:id="0" w:name="_GoBack"/>
      <w:bookmarkEnd w:id="0"/>
    </w:p>
    <w:p w:rsidR="00CC6E86" w:rsidRPr="00CC6E86" w:rsidRDefault="00CC6E86" w:rsidP="00CC6E86">
      <w:p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 xml:space="preserve">Rule of 72, Nominal and Effective Rates, Simple Interest: </w:t>
      </w:r>
      <w:r w:rsidRPr="00CC6E86">
        <w:rPr>
          <w:rFonts w:ascii="Times New Roman" w:hAnsi="Times New Roman" w:cs="Times New Roman"/>
        </w:rPr>
        <w:tab/>
      </w:r>
    </w:p>
    <w:p w:rsidR="00CC6E86" w:rsidRPr="00AD2F73" w:rsidRDefault="00CC6E86" w:rsidP="00CC6E86">
      <w:pPr>
        <w:rPr>
          <w:b/>
        </w:rPr>
      </w:pPr>
      <w:proofErr w:type="spellStart"/>
      <w:r w:rsidRPr="00CC6E86">
        <w:rPr>
          <w:rFonts w:eastAsia="Times New Roman"/>
          <w:b/>
          <w:lang w:val="en-US"/>
        </w:rPr>
        <w:t>i</w:t>
      </w:r>
      <w:proofErr w:type="spellEnd"/>
      <w:r w:rsidRPr="00CC6E86">
        <w:rPr>
          <w:rFonts w:eastAsia="Times New Roman"/>
          <w:b/>
          <w:lang w:val="en-US"/>
        </w:rPr>
        <w:t xml:space="preserve"> = (1 + j/m)</w:t>
      </w:r>
      <w:r w:rsidRPr="00CC6E86">
        <w:rPr>
          <w:rFonts w:eastAsia="Times New Roman"/>
          <w:b/>
          <w:vertAlign w:val="superscript"/>
          <w:lang w:val="en-US"/>
        </w:rPr>
        <w:t>m</w:t>
      </w:r>
      <w:r w:rsidRPr="00CC6E86">
        <w:rPr>
          <w:rFonts w:eastAsia="Times New Roman"/>
          <w:b/>
          <w:lang w:val="en-US"/>
        </w:rPr>
        <w:t xml:space="preserve"> – 1     </w:t>
      </w:r>
      <w:r w:rsidRPr="00CC6E86">
        <w:rPr>
          <w:rFonts w:eastAsia="Times New Roman"/>
          <w:b/>
          <w:lang w:val="en-US"/>
        </w:rPr>
        <w:tab/>
      </w:r>
      <w:r w:rsidRPr="00CC6E86">
        <w:rPr>
          <w:rFonts w:eastAsia="Times New Roman"/>
          <w:b/>
          <w:lang w:val="en-US"/>
        </w:rPr>
        <w:tab/>
      </w:r>
      <w:r w:rsidRPr="00CC6E86">
        <w:rPr>
          <w:rFonts w:eastAsia="Times New Roman"/>
          <w:b/>
          <w:lang w:val="en-US"/>
        </w:rPr>
        <w:tab/>
      </w:r>
      <w:r w:rsidRPr="00CC6E86">
        <w:rPr>
          <w:b/>
          <w:position w:val="-10"/>
        </w:rPr>
        <w:object w:dxaOrig="1280" w:dyaOrig="320">
          <v:shape id="_x0000_i1027" type="#_x0000_t75" style="width:77.25pt;height:18pt" o:ole="">
            <v:imagedata r:id="rId5" o:title=""/>
          </v:shape>
          <o:OLEObject Type="Embed" ProgID="Equation.DSMT4" ShapeID="_x0000_i1027" DrawAspect="Content" ObjectID="_1541518200" r:id="rId9"/>
        </w:object>
      </w:r>
      <w:r w:rsidRPr="00CC6E86">
        <w:rPr>
          <w:b/>
        </w:rPr>
        <w:tab/>
      </w:r>
      <w:r w:rsidRPr="00CC6E86">
        <w:rPr>
          <w:b/>
        </w:rPr>
        <w:tab/>
      </w:r>
      <w:r w:rsidRPr="00CC6E86">
        <w:rPr>
          <w:b/>
          <w:position w:val="-4"/>
        </w:rPr>
        <w:object w:dxaOrig="900" w:dyaOrig="260">
          <v:shape id="_x0000_i1028" type="#_x0000_t75" style="width:53.25pt;height:18pt" o:ole="">
            <v:imagedata r:id="rId7" o:title=""/>
          </v:shape>
          <o:OLEObject Type="Embed" ProgID="Equation.DSMT4" ShapeID="_x0000_i1028" DrawAspect="Content" ObjectID="_1541518201" r:id="rId10"/>
        </w:object>
      </w:r>
    </w:p>
    <w:p w:rsidR="00CC6E86" w:rsidRPr="00CC6E86" w:rsidRDefault="00CC6E86" w:rsidP="00CC6E86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deposit $1000 in an account that pays 6% per annum for 125 days, how much will you have at the end of this term?</w:t>
      </w:r>
    </w:p>
    <w:p w:rsidR="00CC6E86" w:rsidRPr="00CC6E86" w:rsidRDefault="00CC6E86" w:rsidP="00CC6E86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deposit $430 and after 5 months you have $</w:t>
      </w:r>
      <w:r w:rsidR="00A37043">
        <w:rPr>
          <w:rFonts w:ascii="Times New Roman" w:hAnsi="Times New Roman" w:cs="Times New Roman"/>
        </w:rPr>
        <w:t>450</w:t>
      </w:r>
      <w:r w:rsidRPr="00CC6E86">
        <w:rPr>
          <w:rFonts w:ascii="Times New Roman" w:hAnsi="Times New Roman" w:cs="Times New Roman"/>
        </w:rPr>
        <w:t xml:space="preserve">, what is the interest rate? </w:t>
      </w:r>
    </w:p>
    <w:p w:rsidR="00CC6E86" w:rsidRPr="00CC6E86" w:rsidRDefault="00CC6E86" w:rsidP="00CC6E86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invest $4000 in an account that pays 7% per annum for 4 years, how much will you have at the end of 4 years?</w:t>
      </w:r>
    </w:p>
    <w:p w:rsidR="00AD2F73" w:rsidRPr="00AD2F73" w:rsidRDefault="00CC6E86" w:rsidP="00AD2F73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  <w:lang w:val="en-US"/>
        </w:rPr>
        <w:t>What is the effective rate of interest for an investment at 17% compounded semi-annually</w:t>
      </w:r>
      <w:r w:rsidR="00AD2F73">
        <w:rPr>
          <w:rFonts w:ascii="Times New Roman" w:hAnsi="Times New Roman" w:cs="Times New Roman"/>
          <w:lang w:val="en-US"/>
        </w:rPr>
        <w:t>?</w:t>
      </w:r>
    </w:p>
    <w:p w:rsidR="00CC6E86" w:rsidRPr="00AD2F73" w:rsidRDefault="00CC6E86" w:rsidP="00AD2F73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AD2F73">
        <w:rPr>
          <w:rFonts w:ascii="Times New Roman" w:hAnsi="Times New Roman" w:cs="Times New Roman"/>
        </w:rPr>
        <w:t>If you deposit $880 and after 5 months you have $902, what is the interest rate?</w:t>
      </w:r>
    </w:p>
    <w:p w:rsidR="00CC6E86" w:rsidRPr="00CC6E86" w:rsidRDefault="00CC6E86" w:rsidP="00CC6E86">
      <w:pPr>
        <w:numPr>
          <w:ilvl w:val="0"/>
          <w:numId w:val="9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invest $1500 in an account that pays 11% per annum, and it earns $82 in interest how long was the money invested?</w:t>
      </w:r>
    </w:p>
    <w:p w:rsidR="00CC6E86" w:rsidRPr="00CC6E86" w:rsidRDefault="00CC6E86" w:rsidP="00CC6E86">
      <w:pPr>
        <w:numPr>
          <w:ilvl w:val="0"/>
          <w:numId w:val="9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have $7860 at the end of 18 months, how much was invested if the interest rate was 9.25%?</w:t>
      </w:r>
    </w:p>
    <w:p w:rsidR="00CC6E86" w:rsidRPr="00CC6E86" w:rsidRDefault="00CC6E86" w:rsidP="00CC6E86">
      <w:pPr>
        <w:numPr>
          <w:ilvl w:val="0"/>
          <w:numId w:val="9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Using the rule of 72, how long would it take a $30 000 investment to double at a rate of 11%?</w:t>
      </w:r>
    </w:p>
    <w:p w:rsidR="00CC6E86" w:rsidRPr="00CC6E86" w:rsidRDefault="00CC6E86" w:rsidP="00CC6E86">
      <w:pPr>
        <w:numPr>
          <w:ilvl w:val="0"/>
          <w:numId w:val="9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you deposit $6300 in an account that pays 5.5% per annum for 200 days, how much will you have at the end of this term?</w:t>
      </w:r>
    </w:p>
    <w:p w:rsidR="00CC6E86" w:rsidRPr="00CC6E86" w:rsidRDefault="00CC6E86" w:rsidP="00CC6E86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Using the rule of 72, how long would it take a $5700 investment to double at a rate of 3%?</w:t>
      </w:r>
    </w:p>
    <w:p w:rsidR="00CC6E86" w:rsidRDefault="00CC6E86" w:rsidP="00CC6E86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Suppose that you deposit $1,000 into a savings account that pays 4% annual simple interest. How much will be in the account after 2 years? After 5 years?</w:t>
      </w:r>
    </w:p>
    <w:p w:rsidR="00D8043F" w:rsidRPr="00D8043F" w:rsidRDefault="00D8043F" w:rsidP="00D8043F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How much interest will you earn in five years with an initial deposit of $100 at 3.5% simple interest?</w:t>
      </w:r>
    </w:p>
    <w:p w:rsidR="00CC6E86" w:rsidRPr="00CC6E86" w:rsidRDefault="00CC6E86" w:rsidP="00CC6E86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  <w:lang w:val="en-US"/>
        </w:rPr>
        <w:t>What is the effective rate of interest for an investment at 9% compounded quarterly?</w:t>
      </w:r>
    </w:p>
    <w:p w:rsidR="00CC6E86" w:rsidRPr="00CC6E86" w:rsidRDefault="00CC6E86" w:rsidP="00CC6E86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CC6E86">
        <w:rPr>
          <w:rFonts w:ascii="Times New Roman" w:hAnsi="Times New Roman" w:cs="Times New Roman"/>
        </w:rPr>
        <w:t>If $8,000 is deposited in an account earning 2.1% simple interest, what is the future value in 7 years?</w:t>
      </w:r>
    </w:p>
    <w:p w:rsidR="00CC6E86" w:rsidRDefault="00CC6E86" w:rsidP="00D8043F"/>
    <w:sectPr w:rsidR="00CC6E86" w:rsidSect="00AD2F73">
      <w:pgSz w:w="12240" w:h="20160" w:code="5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E24922"/>
    <w:multiLevelType w:val="hybridMultilevel"/>
    <w:tmpl w:val="850CAF5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904045"/>
    <w:multiLevelType w:val="hybridMultilevel"/>
    <w:tmpl w:val="D6841C86"/>
    <w:lvl w:ilvl="0" w:tplc="86C016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9EE428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DDCAD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AD21D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F24B6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178C6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4DA009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730A4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08E86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341835C3"/>
    <w:multiLevelType w:val="hybridMultilevel"/>
    <w:tmpl w:val="14A0B338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8E23A7"/>
    <w:multiLevelType w:val="hybridMultilevel"/>
    <w:tmpl w:val="DB28398E"/>
    <w:lvl w:ilvl="0" w:tplc="632041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0802275"/>
    <w:multiLevelType w:val="hybridMultilevel"/>
    <w:tmpl w:val="26107972"/>
    <w:lvl w:ilvl="0" w:tplc="10090011">
      <w:start w:val="2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6E867D9"/>
    <w:multiLevelType w:val="hybridMultilevel"/>
    <w:tmpl w:val="0C2AE31C"/>
    <w:lvl w:ilvl="0" w:tplc="10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A933AA"/>
    <w:multiLevelType w:val="hybridMultilevel"/>
    <w:tmpl w:val="850CAF5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8C2C73"/>
    <w:multiLevelType w:val="hybridMultilevel"/>
    <w:tmpl w:val="850CAF5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4257AA"/>
    <w:multiLevelType w:val="hybridMultilevel"/>
    <w:tmpl w:val="4B4ABAF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DF060D8"/>
    <w:multiLevelType w:val="hybridMultilevel"/>
    <w:tmpl w:val="021C3F12"/>
    <w:lvl w:ilvl="0" w:tplc="FEC206F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26A58F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624A5D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182D29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1BAA25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368CCE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0282CF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4967A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7A437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2"/>
  </w:num>
  <w:num w:numId="2">
    <w:abstractNumId w:val="8"/>
  </w:num>
  <w:num w:numId="3">
    <w:abstractNumId w:val="5"/>
  </w:num>
  <w:num w:numId="4">
    <w:abstractNumId w:val="4"/>
  </w:num>
  <w:num w:numId="5">
    <w:abstractNumId w:val="3"/>
  </w:num>
  <w:num w:numId="6">
    <w:abstractNumId w:val="6"/>
  </w:num>
  <w:num w:numId="7">
    <w:abstractNumId w:val="9"/>
  </w:num>
  <w:num w:numId="8">
    <w:abstractNumId w:val="1"/>
  </w:num>
  <w:num w:numId="9">
    <w:abstractNumId w:val="0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activeWritingStyle w:appName="MSWord" w:lang="en-CA" w:vendorID="64" w:dllVersion="131078" w:nlCheck="1" w:checkStyle="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3751"/>
    <w:rsid w:val="0010585B"/>
    <w:rsid w:val="0016135B"/>
    <w:rsid w:val="00202950"/>
    <w:rsid w:val="00225C63"/>
    <w:rsid w:val="0029436D"/>
    <w:rsid w:val="002A04AE"/>
    <w:rsid w:val="002F1CD4"/>
    <w:rsid w:val="00300DB3"/>
    <w:rsid w:val="005A34BF"/>
    <w:rsid w:val="00637C81"/>
    <w:rsid w:val="006B6EF5"/>
    <w:rsid w:val="00724853"/>
    <w:rsid w:val="00A37043"/>
    <w:rsid w:val="00A46855"/>
    <w:rsid w:val="00AD2F73"/>
    <w:rsid w:val="00B51F41"/>
    <w:rsid w:val="00BF3FB4"/>
    <w:rsid w:val="00C124F8"/>
    <w:rsid w:val="00CA3751"/>
    <w:rsid w:val="00CC3E20"/>
    <w:rsid w:val="00CC6E86"/>
    <w:rsid w:val="00D8043F"/>
    <w:rsid w:val="00E71EE9"/>
    <w:rsid w:val="00F64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40F354"/>
  <w15:chartTrackingRefBased/>
  <w15:docId w15:val="{1E9E081B-EC21-4707-9B22-67A6387F1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135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F3F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F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363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9144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55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56015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79</Words>
  <Characters>273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aghan Boutilier</dc:creator>
  <cp:keywords/>
  <dc:description/>
  <cp:lastModifiedBy>User</cp:lastModifiedBy>
  <cp:revision>2</cp:revision>
  <cp:lastPrinted>2016-11-24T22:39:00Z</cp:lastPrinted>
  <dcterms:created xsi:type="dcterms:W3CDTF">2016-11-24T22:44:00Z</dcterms:created>
  <dcterms:modified xsi:type="dcterms:W3CDTF">2016-11-24T22:44:00Z</dcterms:modified>
</cp:coreProperties>
</file>